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6A7" w:rsidRDefault="00026CE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分治法的思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/>
          <w:sz w:val="28"/>
          <w:szCs w:val="28"/>
        </w:rPr>
        <w:t>将大问题分成若干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（一般是两个）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个</w:t>
      </w:r>
      <w:proofErr w:type="gramEnd"/>
      <w:r w:rsidRPr="00026CE7">
        <w:rPr>
          <w:rFonts w:ascii="Times New Roman" w:eastAsiaTheme="majorEastAsia" w:hAnsi="Times New Roman" w:cs="Times New Roman"/>
          <w:color w:val="FF0000"/>
          <w:sz w:val="28"/>
          <w:szCs w:val="28"/>
        </w:rPr>
        <w:t>同类型的</w:t>
      </w:r>
      <w:r>
        <w:rPr>
          <w:rFonts w:ascii="Times New Roman" w:eastAsiaTheme="majorEastAsia" w:hAnsi="Times New Roman" w:cs="Times New Roman"/>
          <w:sz w:val="28"/>
          <w:szCs w:val="28"/>
        </w:rPr>
        <w:t>小问题来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D3FFB" w:rsidRDefault="005D3FF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83AA8" w:rsidRDefault="00A83AA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治法和二分法的区别：分治法的小问题</w:t>
      </w:r>
      <w:r w:rsidRPr="00A83AA8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都要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二分法只需要处理一半，丢弃另外一半。</w:t>
      </w:r>
    </w:p>
    <w:p w:rsidR="005D3FFB" w:rsidRDefault="005D3FF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D48D5" w:rsidRDefault="00AD48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什么样的数据结构适合分治法：</w:t>
      </w:r>
    </w:p>
    <w:p w:rsidR="00AD48D5" w:rsidRDefault="00AD48D5" w:rsidP="00AD48D5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组：一个大数组可以分割成若干不相交的子数组，归并排序，快速排序都是基于数组的分治法</w:t>
      </w:r>
    </w:p>
    <w:p w:rsidR="00AD48D5" w:rsidRPr="00AD48D5" w:rsidRDefault="00AD48D5" w:rsidP="00AD48D5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：</w:t>
      </w:r>
      <w:r w:rsidR="00255E24">
        <w:rPr>
          <w:rFonts w:ascii="Times New Roman" w:eastAsiaTheme="majorEastAsia" w:hAnsi="Times New Roman" w:cs="Times New Roman" w:hint="eastAsia"/>
          <w:sz w:val="28"/>
          <w:szCs w:val="28"/>
        </w:rPr>
        <w:t>二叉树的左子树</w:t>
      </w:r>
      <w:proofErr w:type="gramStart"/>
      <w:r w:rsidR="00255E24">
        <w:rPr>
          <w:rFonts w:ascii="Times New Roman" w:eastAsiaTheme="majorEastAsia" w:hAnsi="Times New Roman" w:cs="Times New Roman" w:hint="eastAsia"/>
          <w:sz w:val="28"/>
          <w:szCs w:val="28"/>
        </w:rPr>
        <w:t>和右子树</w:t>
      </w:r>
      <w:proofErr w:type="gramEnd"/>
      <w:r w:rsidR="00255E24">
        <w:rPr>
          <w:rFonts w:ascii="Times New Roman" w:eastAsiaTheme="majorEastAsia" w:hAnsi="Times New Roman" w:cs="Times New Roman" w:hint="eastAsia"/>
          <w:sz w:val="28"/>
          <w:szCs w:val="28"/>
        </w:rPr>
        <w:t>都是二叉树，天然可以用分治法。</w:t>
      </w:r>
    </w:p>
    <w:p w:rsidR="00AD48D5" w:rsidRDefault="00AD48D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A226D" w:rsidRDefault="00AA226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碰到二叉树的问题，就想一想</w:t>
      </w:r>
      <w:proofErr w:type="gramStart"/>
      <w:r w:rsidRPr="00AA226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整颗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该问题上的结果和</w:t>
      </w:r>
      <w:r w:rsidRPr="00AA226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左右子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该问题上的结果有什么联系。</w:t>
      </w:r>
    </w:p>
    <w:p w:rsidR="00AA226D" w:rsidRDefault="00AA226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02D14" w:rsidRDefault="00902D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高度：</w:t>
      </w:r>
    </w:p>
    <w:p w:rsidR="00902D14" w:rsidRDefault="00902D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坏情况：</w:t>
      </w:r>
      <w:r w:rsidRPr="006362C0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20.2pt" o:ole="">
            <v:imagedata r:id="rId5" o:title=""/>
          </v:shape>
          <o:OLEObject Type="Embed" ProgID="Equation.DSMT4" ShapeID="_x0000_i1025" DrawAspect="Content" ObjectID="_1676573007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例如二叉树就是一条链，没有分叉</w:t>
      </w:r>
    </w:p>
    <w:p w:rsidR="00902D14" w:rsidRDefault="00902D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好情况：</w:t>
      </w:r>
      <w:r w:rsidRPr="006362C0">
        <w:rPr>
          <w:position w:val="-10"/>
        </w:rPr>
        <w:object w:dxaOrig="880" w:dyaOrig="320">
          <v:shape id="_x0000_i1026" type="#_x0000_t75" style="width:44.2pt;height:15.8pt" o:ole="">
            <v:imagedata r:id="rId7" o:title=""/>
          </v:shape>
          <o:OLEObject Type="Embed" ProgID="Equation.DSMT4" ShapeID="_x0000_i1026" DrawAspect="Content" ObjectID="_1676573008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平衡二叉树。</w:t>
      </w:r>
    </w:p>
    <w:p w:rsidR="00902D14" w:rsidRDefault="00902D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（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搜索树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）的高度和普通二叉树也是相同的情况。</w:t>
      </w:r>
    </w:p>
    <w:p w:rsidR="00902D14" w:rsidRDefault="00902D1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F6E6F" w:rsidRDefault="000F6E6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考点：</w:t>
      </w:r>
    </w:p>
    <w:p w:rsidR="000F6E6F" w:rsidRDefault="000F6E6F" w:rsidP="000F6E6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61534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61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E6F" w:rsidRDefault="000F6E6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F6E6F" w:rsidRDefault="000F4BD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noProof/>
          <w:sz w:val="28"/>
          <w:szCs w:val="28"/>
        </w:rPr>
        <w:drawing>
          <wp:inline distT="0" distB="0" distL="0" distR="0">
            <wp:extent cx="5274310" cy="2782267"/>
            <wp:effectExtent l="1905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82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E6F" w:rsidRDefault="000F6E6F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B3BEC" w:rsidRDefault="006B3BE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</w:t>
      </w:r>
      <w:r w:rsidRPr="009723B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第一考察形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6B3BEC" w:rsidRDefault="006B3BE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上求值，求路径</w:t>
      </w:r>
      <w:r w:rsidR="005B27B1">
        <w:rPr>
          <w:rFonts w:ascii="Times New Roman" w:eastAsiaTheme="majorEastAsia" w:hAnsi="Times New Roman" w:cs="Times New Roman" w:hint="eastAsia"/>
          <w:sz w:val="28"/>
          <w:szCs w:val="28"/>
        </w:rPr>
        <w:t>：包括</w:t>
      </w:r>
      <w:r w:rsidR="005B27B1">
        <w:rPr>
          <w:rFonts w:ascii="Times New Roman" w:eastAsiaTheme="majorEastAsia" w:hAnsi="Times New Roman" w:cs="Times New Roman" w:hint="eastAsia"/>
          <w:sz w:val="28"/>
          <w:szCs w:val="28"/>
        </w:rPr>
        <w:t>Maximum/Minimum/Average/Sum/Paths</w:t>
      </w:r>
    </w:p>
    <w:p w:rsidR="006B3BEC" w:rsidRDefault="006B3BE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D766A" w:rsidRDefault="00BD766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三要素：</w:t>
      </w:r>
    </w:p>
    <w:p w:rsidR="00BD766A" w:rsidRDefault="00BD766A" w:rsidP="00BD766A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递归的定义</w:t>
      </w:r>
    </w:p>
    <w:p w:rsidR="00BD766A" w:rsidRDefault="00BD766A" w:rsidP="00BD766A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拆解</w:t>
      </w:r>
    </w:p>
    <w:p w:rsidR="00BD766A" w:rsidRPr="00BD766A" w:rsidRDefault="00BD766A" w:rsidP="00BD766A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出口</w:t>
      </w:r>
    </w:p>
    <w:p w:rsidR="00BD766A" w:rsidRDefault="00BD766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F67B1" w:rsidRDefault="00CF67B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59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最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小子树的时间复杂度：</w: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会遍历到所有的结点，每个结点只访问一次，时间复杂度为：</w:t>
      </w:r>
      <w:r w:rsidR="007D0342" w:rsidRPr="00EA22B1">
        <w:rPr>
          <w:position w:val="-14"/>
        </w:rPr>
        <w:object w:dxaOrig="580" w:dyaOrig="400">
          <v:shape id="_x0000_i1027" type="#_x0000_t75" style="width:28.9pt;height:20.2pt" o:ole="">
            <v:imagedata r:id="rId11" o:title=""/>
          </v:shape>
          <o:OLEObject Type="Embed" ProgID="Equation.DSMT4" ShapeID="_x0000_i1027" DrawAspect="Content" ObjectID="_1676573009" r:id="rId12"/>
        </w:objec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*(</w: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每个结点的访问时间</w: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，通常情况下每个结点的访问时间为</w:t>
      </w:r>
      <w:r w:rsidR="007D0342" w:rsidRPr="00EA22B1">
        <w:rPr>
          <w:position w:val="-10"/>
        </w:rPr>
        <w:object w:dxaOrig="499" w:dyaOrig="320">
          <v:shape id="_x0000_i1028" type="#_x0000_t75" style="width:25.1pt;height:15.8pt" o:ole="">
            <v:imagedata r:id="rId13" o:title=""/>
          </v:shape>
          <o:OLEObject Type="Embed" ProgID="Equation.DSMT4" ShapeID="_x0000_i1028" DrawAspect="Content" ObjectID="_1676573010" r:id="rId14"/>
        </w:objec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，所以时间复杂度为</w:t>
      </w:r>
      <w:r w:rsidR="007D0342" w:rsidRPr="00EA22B1">
        <w:rPr>
          <w:position w:val="-14"/>
        </w:rPr>
        <w:object w:dxaOrig="580" w:dyaOrig="400">
          <v:shape id="_x0000_i1029" type="#_x0000_t75" style="width:28.9pt;height:20.2pt" o:ole="">
            <v:imagedata r:id="rId15" o:title=""/>
          </v:shape>
          <o:OLEObject Type="Embed" ProgID="Equation.DSMT4" ShapeID="_x0000_i1029" DrawAspect="Content" ObjectID="_1676573011" r:id="rId16"/>
        </w:object>
      </w:r>
      <w:r w:rsidR="007D0342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F67B1" w:rsidRDefault="00CF67B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F67B1" w:rsidRDefault="009723B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</w:t>
      </w:r>
      <w:r w:rsidRPr="009723B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第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二</w:t>
      </w:r>
      <w:r w:rsidRPr="009723B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考察形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9723B6" w:rsidRDefault="009723B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结构变化</w:t>
      </w:r>
      <w:r w:rsidR="00010819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spellStart"/>
      <w:r w:rsidR="00010819"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 w:rsidR="00010819">
        <w:rPr>
          <w:rFonts w:ascii="Times New Roman" w:eastAsiaTheme="majorEastAsia" w:hAnsi="Times New Roman" w:cs="Times New Roman" w:hint="eastAsia"/>
          <w:sz w:val="28"/>
          <w:szCs w:val="28"/>
        </w:rPr>
        <w:t xml:space="preserve"> 453</w:t>
      </w:r>
    </w:p>
    <w:p w:rsidR="00010819" w:rsidRDefault="0001081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10819" w:rsidRDefault="0001081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叉树的第三考察形态：</w:t>
      </w:r>
    </w:p>
    <w:p w:rsidR="00010819" w:rsidRDefault="0001081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搜索树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左子树的值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oo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值小</w:t>
      </w:r>
      <w:r w:rsidR="0005072D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gramStart"/>
      <w:r w:rsidR="0005072D">
        <w:rPr>
          <w:rFonts w:ascii="Times New Roman" w:eastAsiaTheme="majorEastAsia" w:hAnsi="Times New Roman" w:cs="Times New Roman" w:hint="eastAsia"/>
          <w:sz w:val="28"/>
          <w:szCs w:val="28"/>
        </w:rPr>
        <w:t>右子树</w:t>
      </w:r>
      <w:proofErr w:type="gramEnd"/>
      <w:r w:rsidR="0005072D">
        <w:rPr>
          <w:rFonts w:ascii="Times New Roman" w:eastAsiaTheme="majorEastAsia" w:hAnsi="Times New Roman" w:cs="Times New Roman" w:hint="eastAsia"/>
          <w:sz w:val="28"/>
          <w:szCs w:val="28"/>
        </w:rPr>
        <w:t>的值</w:t>
      </w:r>
      <w:r w:rsidR="0005072D" w:rsidRPr="0005072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oot</w:t>
      </w:r>
      <w:r w:rsidR="0005072D">
        <w:rPr>
          <w:rFonts w:ascii="Times New Roman" w:eastAsiaTheme="majorEastAsia" w:hAnsi="Times New Roman" w:cs="Times New Roman" w:hint="eastAsia"/>
          <w:sz w:val="28"/>
          <w:szCs w:val="28"/>
        </w:rPr>
        <w:t>值。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定义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时，如果</w:t>
      </w:r>
      <w:proofErr w:type="gramStart"/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碰到值</w:t>
      </w:r>
      <w:proofErr w:type="gramEnd"/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等于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root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值时，一般全部放到右边（也可以都放到左边，但</w:t>
      </w:r>
      <w:r w:rsidR="008F392C" w:rsidRPr="008F392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能放两边</w:t>
      </w:r>
      <w:r w:rsidR="008F392C">
        <w:rPr>
          <w:rFonts w:ascii="Times New Roman" w:eastAsiaTheme="majorEastAsia" w:hAnsi="Times New Roman" w:cs="Times New Roman" w:hint="eastAsia"/>
          <w:sz w:val="28"/>
          <w:szCs w:val="28"/>
        </w:rPr>
        <w:t>）。</w:t>
      </w:r>
    </w:p>
    <w:p w:rsidR="009723B6" w:rsidRDefault="005E58F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的进行</w:t>
      </w:r>
      <w:r w:rsidRPr="00CA157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时间复杂度最坏是</w:t>
      </w:r>
      <w:r w:rsidRPr="00EA22B1">
        <w:rPr>
          <w:position w:val="-14"/>
        </w:rPr>
        <w:object w:dxaOrig="580" w:dyaOrig="400">
          <v:shape id="_x0000_i1030" type="#_x0000_t75" style="width:28.9pt;height:20.2pt" o:ole="">
            <v:imagedata r:id="rId17" o:title=""/>
          </v:shape>
          <o:OLEObject Type="Embed" ProgID="Equation.DSMT4" ShapeID="_x0000_i1030" DrawAspect="Content" ObjectID="_1676573012" r:id="rId1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此时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是一条链。通常情况下记成</w:t>
      </w:r>
      <w:r w:rsidRPr="00EA22B1">
        <w:rPr>
          <w:position w:val="-10"/>
        </w:rPr>
        <w:object w:dxaOrig="540" w:dyaOrig="320">
          <v:shape id="_x0000_i1031" type="#_x0000_t75" style="width:27.25pt;height:15.8pt" o:ole="">
            <v:imagedata r:id="rId19" o:title=""/>
          </v:shape>
          <o:OLEObject Type="Embed" ProgID="Equation.DSMT4" ShapeID="_x0000_i1031" DrawAspect="Content" ObjectID="_1676573013" r:id="rId2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树的高度。</w:t>
      </w:r>
    </w:p>
    <w:p w:rsidR="00F2049A" w:rsidRPr="00F2049A" w:rsidRDefault="00F2049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的</w:t>
      </w:r>
      <w:r w:rsidRPr="00CA157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也是</w:t>
      </w:r>
      <w:r w:rsidRPr="00EA22B1">
        <w:rPr>
          <w:position w:val="-10"/>
        </w:rPr>
        <w:object w:dxaOrig="540" w:dyaOrig="320">
          <v:shape id="_x0000_i1032" type="#_x0000_t75" style="width:27.25pt;height:15.8pt" o:ole="">
            <v:imagedata r:id="rId19" o:title=""/>
          </v:shape>
          <o:OLEObject Type="Embed" ProgID="Equation.DSMT4" ShapeID="_x0000_i1032" DrawAspect="Content" ObjectID="_1676573014" r:id="rId2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82383" w:rsidRDefault="0048238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8660C" w:rsidRDefault="00E866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要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实现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的增删改查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实现。</w:t>
      </w:r>
    </w:p>
    <w:p w:rsidR="00482383" w:rsidRDefault="0048238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60734" w:rsidRDefault="00B6073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红黑树：</w:t>
      </w:r>
      <w:proofErr w:type="gramStart"/>
      <w:r w:rsidRPr="00ED6C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平衡二叉查找</w:t>
      </w:r>
      <w:proofErr w:type="gramEnd"/>
      <w:r w:rsidRPr="00ED6C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D5E3C" w:rsidRDefault="004D5E3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在</w:t>
      </w:r>
      <w:r w:rsidRPr="00EA22B1">
        <w:rPr>
          <w:position w:val="-10"/>
        </w:rPr>
        <w:object w:dxaOrig="880" w:dyaOrig="320">
          <v:shape id="_x0000_i1033" type="#_x0000_t75" style="width:44.2pt;height:15.8pt" o:ole="">
            <v:imagedata r:id="rId22" o:title=""/>
          </v:shape>
          <o:OLEObject Type="Embed" ProgID="Equation.DSMT4" ShapeID="_x0000_i1033" DrawAspect="Content" ObjectID="_1676573015" r:id="rId2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内实现了增删查改。</w:t>
      </w:r>
    </w:p>
    <w:p w:rsidR="004D5E3C" w:rsidRDefault="004D5E3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EA22B1">
        <w:rPr>
          <w:position w:val="-10"/>
        </w:rPr>
        <w:object w:dxaOrig="880" w:dyaOrig="320">
          <v:shape id="_x0000_i1034" type="#_x0000_t75" style="width:44.2pt;height:15.8pt" o:ole="">
            <v:imagedata r:id="rId22" o:title=""/>
          </v:shape>
          <o:OLEObject Type="Embed" ProgID="Equation.DSMT4" ShapeID="_x0000_i1034" DrawAspect="Content" ObjectID="_1676573016" r:id="rId2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内实现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找最大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最小。</w:t>
      </w:r>
    </w:p>
    <w:p w:rsidR="00E445A9" w:rsidRPr="00E445A9" w:rsidRDefault="00E445A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EA22B1">
        <w:rPr>
          <w:position w:val="-10"/>
        </w:rPr>
        <w:object w:dxaOrig="880" w:dyaOrig="320">
          <v:shape id="_x0000_i1035" type="#_x0000_t75" style="width:44.2pt;height:15.8pt" o:ole="">
            <v:imagedata r:id="rId22" o:title=""/>
          </v:shape>
          <o:OLEObject Type="Embed" ProgID="Equation.DSMT4" ShapeID="_x0000_i1035" DrawAspect="Content" ObjectID="_1676573017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内实现找比某个数小的最大值和比某个数大的最小值。</w:t>
      </w:r>
    </w:p>
    <w:p w:rsidR="00B60734" w:rsidRDefault="00B60734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2173F" w:rsidRDefault="0022173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902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元素，时间复杂度分析：</w:t>
      </w:r>
    </w:p>
    <w:p w:rsidR="0022173F" w:rsidRDefault="0022173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为</w:t>
      </w:r>
      <w:r w:rsidRPr="00EA22B1">
        <w:rPr>
          <w:position w:val="-10"/>
        </w:rPr>
        <w:object w:dxaOrig="880" w:dyaOrig="320">
          <v:shape id="_x0000_i1036" type="#_x0000_t75" style="width:44.2pt;height:15.8pt" o:ole="">
            <v:imagedata r:id="rId26" o:title=""/>
          </v:shape>
          <o:OLEObject Type="Embed" ProgID="Equation.DSMT4" ShapeID="_x0000_i1036" DrawAspect="Content" ObjectID="_1676573018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树的高度，这个分析如下：</w:t>
      </w:r>
    </w:p>
    <w:p w:rsidR="0022173F" w:rsidRDefault="0022173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要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最小值，时间复杂度为</w:t>
      </w:r>
      <w:r w:rsidRPr="00EA22B1">
        <w:rPr>
          <w:position w:val="-10"/>
        </w:rPr>
        <w:object w:dxaOrig="540" w:dyaOrig="320">
          <v:shape id="_x0000_i1037" type="#_x0000_t75" style="width:27.25pt;height:15.8pt" o:ole="">
            <v:imagedata r:id="rId28" o:title=""/>
          </v:shape>
          <o:OLEObject Type="Embed" ProgID="Equation.DSMT4" ShapeID="_x0000_i1037" DrawAspect="Content" ObjectID="_1676573019" r:id="rId2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22173F" w:rsidRDefault="0022173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=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要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最大值，这时就相当于要进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一次中序遍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，时间复杂度为</w:t>
      </w:r>
      <w:r w:rsidRPr="00EA22B1">
        <w:rPr>
          <w:position w:val="-14"/>
        </w:rPr>
        <w:object w:dxaOrig="580" w:dyaOrig="400">
          <v:shape id="_x0000_i1038" type="#_x0000_t75" style="width:28.9pt;height:20.2pt" o:ole="">
            <v:imagedata r:id="rId30" o:title=""/>
          </v:shape>
          <o:OLEObject Type="Embed" ProgID="Equation.DSMT4" ShapeID="_x0000_i1038" DrawAspect="Content" ObjectID="_1676573020" r:id="rId3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22173F" w:rsidRPr="0022173F" w:rsidRDefault="0022173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上述两个特殊情况，可以猜出时间复杂度为</w:t>
      </w:r>
      <w:r w:rsidRPr="00EA22B1">
        <w:rPr>
          <w:position w:val="-10"/>
        </w:rPr>
        <w:object w:dxaOrig="880" w:dyaOrig="320">
          <v:shape id="_x0000_i1039" type="#_x0000_t75" style="width:44.2pt;height:15.8pt" o:ole="">
            <v:imagedata r:id="rId26" o:title=""/>
          </v:shape>
          <o:OLEObject Type="Embed" ProgID="Equation.DSMT4" ShapeID="_x0000_i1039" DrawAspect="Content" ObjectID="_1676573021" r:id="rId3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22173F" w:rsidRPr="0022173F" w:rsidRDefault="0022173F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22173F" w:rsidRPr="0022173F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10819"/>
    <w:rsid w:val="00026CE7"/>
    <w:rsid w:val="0005072D"/>
    <w:rsid w:val="000571A5"/>
    <w:rsid w:val="00090916"/>
    <w:rsid w:val="000F4BD6"/>
    <w:rsid w:val="000F6E6F"/>
    <w:rsid w:val="00121765"/>
    <w:rsid w:val="00137727"/>
    <w:rsid w:val="001A5EF5"/>
    <w:rsid w:val="001B083A"/>
    <w:rsid w:val="001B3056"/>
    <w:rsid w:val="001F0DCB"/>
    <w:rsid w:val="0022173F"/>
    <w:rsid w:val="00255E24"/>
    <w:rsid w:val="00316F60"/>
    <w:rsid w:val="003739D9"/>
    <w:rsid w:val="003D6782"/>
    <w:rsid w:val="003F216D"/>
    <w:rsid w:val="0042623C"/>
    <w:rsid w:val="00427725"/>
    <w:rsid w:val="004555E0"/>
    <w:rsid w:val="0046019B"/>
    <w:rsid w:val="00482383"/>
    <w:rsid w:val="00484A19"/>
    <w:rsid w:val="00494489"/>
    <w:rsid w:val="004C3FE0"/>
    <w:rsid w:val="004D5E3C"/>
    <w:rsid w:val="004F111E"/>
    <w:rsid w:val="005423F4"/>
    <w:rsid w:val="00585210"/>
    <w:rsid w:val="005A66DC"/>
    <w:rsid w:val="005B27B1"/>
    <w:rsid w:val="005D3FFB"/>
    <w:rsid w:val="005E58F9"/>
    <w:rsid w:val="00622890"/>
    <w:rsid w:val="006245AB"/>
    <w:rsid w:val="00626249"/>
    <w:rsid w:val="006531ED"/>
    <w:rsid w:val="006B3BEC"/>
    <w:rsid w:val="00742CBC"/>
    <w:rsid w:val="007B12EA"/>
    <w:rsid w:val="007D0342"/>
    <w:rsid w:val="008163F9"/>
    <w:rsid w:val="008833A2"/>
    <w:rsid w:val="008E115D"/>
    <w:rsid w:val="008F392C"/>
    <w:rsid w:val="00902D14"/>
    <w:rsid w:val="00913FE8"/>
    <w:rsid w:val="00962173"/>
    <w:rsid w:val="009668EF"/>
    <w:rsid w:val="009723B6"/>
    <w:rsid w:val="00995C39"/>
    <w:rsid w:val="009B55B9"/>
    <w:rsid w:val="009E5B24"/>
    <w:rsid w:val="00A161BA"/>
    <w:rsid w:val="00A54E6B"/>
    <w:rsid w:val="00A76C49"/>
    <w:rsid w:val="00A83AA8"/>
    <w:rsid w:val="00AA226D"/>
    <w:rsid w:val="00AD48D5"/>
    <w:rsid w:val="00B212C6"/>
    <w:rsid w:val="00B60734"/>
    <w:rsid w:val="00BA18CA"/>
    <w:rsid w:val="00BB724A"/>
    <w:rsid w:val="00BD766A"/>
    <w:rsid w:val="00C24A10"/>
    <w:rsid w:val="00C432ED"/>
    <w:rsid w:val="00C81F0B"/>
    <w:rsid w:val="00CA157D"/>
    <w:rsid w:val="00CB7888"/>
    <w:rsid w:val="00CE7860"/>
    <w:rsid w:val="00CF67B1"/>
    <w:rsid w:val="00D01CFB"/>
    <w:rsid w:val="00D766A7"/>
    <w:rsid w:val="00DA020C"/>
    <w:rsid w:val="00DC01E4"/>
    <w:rsid w:val="00DD5400"/>
    <w:rsid w:val="00E06340"/>
    <w:rsid w:val="00E26C0A"/>
    <w:rsid w:val="00E445A9"/>
    <w:rsid w:val="00E5195B"/>
    <w:rsid w:val="00E8660C"/>
    <w:rsid w:val="00ED6C57"/>
    <w:rsid w:val="00EF0BC5"/>
    <w:rsid w:val="00F2049A"/>
    <w:rsid w:val="00F41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1</TotalTime>
  <Pages>4</Pages>
  <Words>197</Words>
  <Characters>1127</Characters>
  <Application>Microsoft Office Word</Application>
  <DocSecurity>0</DocSecurity>
  <Lines>9</Lines>
  <Paragraphs>2</Paragraphs>
  <ScaleCrop>false</ScaleCrop>
  <Company/>
  <LinksUpToDate>false</LinksUpToDate>
  <CharactersWithSpaces>1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98</cp:revision>
  <dcterms:created xsi:type="dcterms:W3CDTF">2021-01-31T08:02:00Z</dcterms:created>
  <dcterms:modified xsi:type="dcterms:W3CDTF">2021-03-06T13:55:00Z</dcterms:modified>
</cp:coreProperties>
</file>